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BE8CE5" w14:textId="040F18B2" w:rsidR="006943A0" w:rsidRPr="0083383E" w:rsidRDefault="006943A0" w:rsidP="007E523E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47879640" w14:textId="77777777" w:rsidR="00874B3E" w:rsidRPr="0083383E" w:rsidRDefault="00874B3E" w:rsidP="00874B3E">
      <w:pPr>
        <w:rPr>
          <w:szCs w:val="28"/>
        </w:rPr>
      </w:pPr>
    </w:p>
    <w:p w14:paraId="3B336B8F" w14:textId="07684E11" w:rsidR="00874B3E" w:rsidRPr="0083383E" w:rsidRDefault="00874B3E" w:rsidP="00B012DF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32CA3F1A" w:rsidR="00481A2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481A2B" w:rsidRPr="0083383E">
        <w:rPr>
          <w:szCs w:val="28"/>
        </w:rPr>
        <w:t xml:space="preserve"> </w:t>
      </w:r>
    </w:p>
    <w:p w14:paraId="41776D0B" w14:textId="77777777" w:rsidR="00481A2B" w:rsidRPr="0083383E" w:rsidRDefault="00481A2B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16202636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7F14FF53" w14:textId="77777777" w:rsidR="00F45E29" w:rsidRPr="0083383E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7EAFAC81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1593C67B" w14:textId="77777777" w:rsidR="00467055" w:rsidRPr="0083383E" w:rsidRDefault="00467055" w:rsidP="00765D6B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4216B6BF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9DD3B40" w:rsidR="00C43B80" w:rsidRPr="0083383E" w:rsidRDefault="00C43B80" w:rsidP="00C43B80">
      <w:pPr>
        <w:pStyle w:val="a8"/>
        <w:numPr>
          <w:ilvl w:val="0"/>
          <w:numId w:val="15"/>
        </w:numPr>
        <w:tabs>
          <w:tab w:val="clear" w:pos="720"/>
        </w:tabs>
        <w:ind w:left="0" w:firstLine="709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lastRenderedPageBreak/>
              <w:t>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lastRenderedPageBreak/>
              <w:t xml:space="preserve"> t-критерия Стьюдента</w:t>
            </w:r>
          </w:p>
          <w:p w14:paraId="02F1E2AC" w14:textId="0259B3A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15ADE275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769C0457" w:rsidR="00150162" w:rsidRPr="0083383E" w:rsidRDefault="0007712A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2</w:t>
      </w:r>
      <w:r w:rsidR="00150162"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772D7A62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6480ADAB" w14:textId="77777777" w:rsidR="00F53CDF" w:rsidRPr="0083383E" w:rsidRDefault="00F53CDF" w:rsidP="00305FC3">
      <w:pPr>
        <w:rPr>
          <w:szCs w:val="28"/>
        </w:rPr>
      </w:pPr>
    </w:p>
    <w:p w14:paraId="41D8D8C1" w14:textId="18CCA997" w:rsidR="000E2999" w:rsidRPr="0083383E" w:rsidRDefault="0007712A" w:rsidP="000E2999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42079D"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3CE1033D" w:rsidR="00765D6B" w:rsidRPr="0083383E" w:rsidRDefault="009D2B97" w:rsidP="00765D6B">
      <w:pPr>
        <w:rPr>
          <w:szCs w:val="28"/>
        </w:rPr>
      </w:pPr>
      <w:r>
        <w:rPr>
          <w:szCs w:val="28"/>
        </w:rPr>
        <w:lastRenderedPageBreak/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226C0992" w14:textId="77777777" w:rsidR="00CA5053" w:rsidRPr="0083383E" w:rsidRDefault="00CA5053" w:rsidP="00F53CDF">
      <w:pPr>
        <w:ind w:firstLine="0"/>
        <w:rPr>
          <w:szCs w:val="28"/>
        </w:rPr>
      </w:pPr>
    </w:p>
    <w:bookmarkEnd w:id="0"/>
    <w:p w14:paraId="70126997" w14:textId="623AF13E" w:rsidR="00E841CA" w:rsidRPr="0083383E" w:rsidRDefault="00E841CA" w:rsidP="00F53CDF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</w:r>
      <w:r w:rsidR="0007712A">
        <w:rPr>
          <w:i/>
          <w:iCs/>
          <w:szCs w:val="28"/>
        </w:rPr>
        <w:t>4</w:t>
      </w:r>
      <w:r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6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7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8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5C30AEBC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459C09DD" w14:textId="77777777" w:rsidR="009A5DD0" w:rsidRPr="0083383E" w:rsidRDefault="009A5DD0" w:rsidP="00CA5053">
      <w:pPr>
        <w:ind w:firstLine="0"/>
        <w:rPr>
          <w:szCs w:val="28"/>
        </w:rPr>
      </w:pPr>
    </w:p>
    <w:p w14:paraId="043EF47D" w14:textId="2FDD0102" w:rsidR="009A5DD0" w:rsidRPr="0083383E" w:rsidRDefault="0007712A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>
        <w:rPr>
          <w:i/>
          <w:iCs/>
          <w:color w:val="000000" w:themeColor="text1"/>
          <w:szCs w:val="28"/>
        </w:rPr>
        <w:t>5</w:t>
      </w:r>
      <w:r w:rsidR="009A5DD0" w:rsidRPr="0083383E">
        <w:rPr>
          <w:i/>
          <w:iCs/>
          <w:color w:val="000000" w:themeColor="text1"/>
          <w:szCs w:val="28"/>
        </w:rPr>
        <w:t xml:space="preserve">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3643A89A" w:rsidR="00765D6B" w:rsidRPr="0083383E" w:rsidRDefault="009D2B97" w:rsidP="00765D6B">
      <w:pPr>
        <w:rPr>
          <w:szCs w:val="28"/>
        </w:rPr>
      </w:pPr>
      <w:r>
        <w:rPr>
          <w:szCs w:val="28"/>
        </w:rPr>
        <w:lastRenderedPageBreak/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77777777" w:rsidR="00EE17B8" w:rsidRPr="0083383E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4C7C7C86" w:rsidR="00CB300C" w:rsidRPr="0083383E" w:rsidRDefault="00CB300C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83383E">
        <w:rPr>
          <w:i/>
          <w:iCs/>
          <w:color w:val="000000"/>
          <w:sz w:val="28"/>
          <w:szCs w:val="28"/>
        </w:rPr>
        <w:t xml:space="preserve">1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765D6B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2FFAAF4F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79677316" w14:textId="77777777" w:rsidR="005E7CDF" w:rsidRPr="0083383E" w:rsidRDefault="005E7CDF" w:rsidP="00765D6B">
      <w:pPr>
        <w:rPr>
          <w:color w:val="000000" w:themeColor="text1"/>
          <w:szCs w:val="28"/>
        </w:rPr>
      </w:pPr>
    </w:p>
    <w:p w14:paraId="222D3C9D" w14:textId="510E0500" w:rsidR="00DE1F93" w:rsidRPr="0083383E" w:rsidRDefault="0007712A" w:rsidP="00765D6B">
      <w:pPr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</w:t>
      </w:r>
      <w:r w:rsidR="005E7CDF" w:rsidRPr="0083383E">
        <w:rPr>
          <w:i/>
          <w:iCs/>
          <w:color w:val="000000" w:themeColor="text1"/>
          <w:szCs w:val="28"/>
        </w:rPr>
        <w:t>.</w:t>
      </w:r>
      <w:r w:rsidR="005E7CDF"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765D6B">
      <w:pPr>
        <w:pStyle w:val="4"/>
        <w:spacing w:after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6AE15217" w:rsidR="00CA5053" w:rsidRPr="0083383E" w:rsidRDefault="009D2B97" w:rsidP="00765D6B">
      <w:pPr>
        <w:pStyle w:val="4"/>
        <w:spacing w:after="0"/>
        <w:rPr>
          <w:b w:val="0"/>
          <w:bCs w:val="0"/>
          <w:szCs w:val="28"/>
        </w:rPr>
      </w:pPr>
      <w:r>
        <w:rPr>
          <w:b w:val="0"/>
          <w:bCs w:val="0"/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</w:p>
    <w:p w14:paraId="234FB98E" w14:textId="77777777" w:rsidR="00CA5053" w:rsidRPr="0083383E" w:rsidRDefault="00CA5053" w:rsidP="00765D6B">
      <w:pPr>
        <w:rPr>
          <w:szCs w:val="28"/>
        </w:rPr>
      </w:pPr>
    </w:p>
    <w:p w14:paraId="37A800A3" w14:textId="0E7BFA65" w:rsidR="008B1E33" w:rsidRPr="0083383E" w:rsidRDefault="0007712A" w:rsidP="00765D6B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517E42A9" w:rsidR="00765D6B" w:rsidRPr="0083383E" w:rsidRDefault="009D2B97" w:rsidP="00765D6B">
      <w:pPr>
        <w:rPr>
          <w:szCs w:val="28"/>
        </w:rPr>
      </w:pPr>
      <w:r>
        <w:rPr>
          <w:szCs w:val="28"/>
        </w:rPr>
        <w:lastRenderedPageBreak/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5B958C5E" w14:textId="77777777" w:rsidR="00B32211" w:rsidRPr="0083383E" w:rsidRDefault="00B32211" w:rsidP="00765D6B">
      <w:pPr>
        <w:rPr>
          <w:szCs w:val="28"/>
        </w:rPr>
      </w:pPr>
    </w:p>
    <w:p w14:paraId="5F1A484B" w14:textId="039822E4" w:rsidR="006732D0" w:rsidRPr="0083383E" w:rsidRDefault="0007712A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4</w:t>
      </w:r>
      <w:r w:rsidR="00DE40B8"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1597824A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C14FDF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77777777" w:rsidR="00874B3E" w:rsidRPr="008338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43828851" w14:textId="7E7F3886" w:rsidR="007F6431" w:rsidRPr="0083383E" w:rsidRDefault="0007712A" w:rsidP="0007712A">
      <w:pPr>
        <w:pStyle w:val="a8"/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7F6431" w:rsidRPr="0083383E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765D6B">
      <w:pPr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471A558F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0843A470" w14:textId="77777777" w:rsidR="00F37970" w:rsidRPr="0083383E" w:rsidRDefault="00F37970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44BB52E8" w:rsidR="00374746" w:rsidRPr="0007712A" w:rsidRDefault="0007712A" w:rsidP="0007712A">
      <w:pPr>
        <w:ind w:left="709" w:firstLine="0"/>
        <w:rPr>
          <w:i/>
          <w:iCs/>
          <w:szCs w:val="28"/>
        </w:rPr>
      </w:pPr>
      <w:proofErr w:type="spellStart"/>
      <w:r>
        <w:rPr>
          <w:i/>
          <w:iCs/>
          <w:szCs w:val="28"/>
        </w:rPr>
        <w:t>2.</w:t>
      </w:r>
      <w:r w:rsidR="00374746" w:rsidRPr="0007712A">
        <w:rPr>
          <w:i/>
          <w:iCs/>
          <w:szCs w:val="28"/>
        </w:rPr>
        <w:t>Напишите</w:t>
      </w:r>
      <w:proofErr w:type="spellEnd"/>
      <w:r w:rsidR="00374746" w:rsidRPr="0007712A">
        <w:rPr>
          <w:i/>
          <w:iCs/>
          <w:szCs w:val="28"/>
        </w:rPr>
        <w:t xml:space="preserve"> пропущенное слово.</w:t>
      </w:r>
    </w:p>
    <w:p w14:paraId="6BB501D8" w14:textId="614E2911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3EA78742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2A0232D3" w14:textId="77777777" w:rsidR="004C11C2" w:rsidRPr="0083383E" w:rsidRDefault="004C11C2" w:rsidP="00765D6B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4698A000" w:rsidR="004670D2" w:rsidRPr="0007712A" w:rsidRDefault="0007712A" w:rsidP="0007712A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4670D2" w:rsidRPr="0007712A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6CF87CDA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2DF06748" w14:textId="77777777" w:rsidR="004E4697" w:rsidRPr="0083383E" w:rsidRDefault="004E4697" w:rsidP="00765D6B">
      <w:pPr>
        <w:rPr>
          <w:szCs w:val="28"/>
        </w:rPr>
      </w:pPr>
    </w:p>
    <w:p w14:paraId="6BB3C133" w14:textId="67D64BEC" w:rsidR="004E4697" w:rsidRPr="0007712A" w:rsidRDefault="0007712A" w:rsidP="0007712A">
      <w:pPr>
        <w:ind w:left="709" w:firstLine="0"/>
        <w:rPr>
          <w:i/>
          <w:iCs/>
          <w:szCs w:val="28"/>
        </w:rPr>
      </w:pPr>
      <w:proofErr w:type="spellStart"/>
      <w:r>
        <w:rPr>
          <w:i/>
          <w:iCs/>
          <w:szCs w:val="28"/>
        </w:rPr>
        <w:lastRenderedPageBreak/>
        <w:t>4.</w:t>
      </w:r>
      <w:r w:rsidR="004E4697" w:rsidRPr="0007712A">
        <w:rPr>
          <w:i/>
          <w:iCs/>
          <w:szCs w:val="28"/>
        </w:rPr>
        <w:t>Вставьте</w:t>
      </w:r>
      <w:proofErr w:type="spellEnd"/>
      <w:r w:rsidR="004E4697" w:rsidRPr="0007712A">
        <w:rPr>
          <w:i/>
          <w:iCs/>
          <w:szCs w:val="28"/>
        </w:rPr>
        <w:t xml:space="preserve"> пропущенные слова. </w:t>
      </w:r>
    </w:p>
    <w:p w14:paraId="6A07C553" w14:textId="77777777" w:rsidR="004E4697" w:rsidRPr="0083383E" w:rsidRDefault="004E4697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473F26DF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655CF1A7" w14:textId="77777777" w:rsidR="00F45E29" w:rsidRPr="0083383E" w:rsidRDefault="00F45E29" w:rsidP="00765D6B">
      <w:pPr>
        <w:rPr>
          <w:szCs w:val="28"/>
        </w:rPr>
      </w:pPr>
    </w:p>
    <w:p w14:paraId="1B31A1F9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6D837390" w:rsidR="003821F4" w:rsidRPr="0007712A" w:rsidRDefault="0007712A" w:rsidP="0007712A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1.</w:t>
      </w:r>
      <w:r w:rsidR="00884D0D" w:rsidRPr="0007712A">
        <w:rPr>
          <w:i/>
          <w:iCs/>
          <w:szCs w:val="28"/>
        </w:rPr>
        <w:t xml:space="preserve"> </w:t>
      </w:r>
      <w:r w:rsidR="003821F4" w:rsidRPr="0007712A">
        <w:rPr>
          <w:i/>
          <w:iCs/>
          <w:szCs w:val="28"/>
        </w:rPr>
        <w:t>Вставьте пропущенное словосочетание</w:t>
      </w:r>
      <w:r w:rsidR="00C36C97" w:rsidRPr="0007712A">
        <w:rPr>
          <w:i/>
          <w:iCs/>
          <w:szCs w:val="28"/>
        </w:rPr>
        <w:t>:</w:t>
      </w:r>
    </w:p>
    <w:p w14:paraId="47BFBCE3" w14:textId="267E8645" w:rsidR="007E0ABA" w:rsidRPr="0083383E" w:rsidRDefault="007E0ABA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765D6B">
      <w:pPr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44B98FB8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5F87A9E6" w14:textId="77777777" w:rsidR="00404766" w:rsidRPr="0083383E" w:rsidRDefault="00404766" w:rsidP="00765D6B">
      <w:pPr>
        <w:rPr>
          <w:szCs w:val="28"/>
        </w:rPr>
      </w:pPr>
    </w:p>
    <w:p w14:paraId="2FA5002A" w14:textId="69A9E423" w:rsidR="00404766" w:rsidRPr="0007712A" w:rsidRDefault="0007712A" w:rsidP="0007712A">
      <w:pPr>
        <w:ind w:left="709" w:firstLine="0"/>
        <w:rPr>
          <w:i/>
          <w:iCs/>
          <w:szCs w:val="28"/>
        </w:rPr>
      </w:pPr>
      <w:proofErr w:type="spellStart"/>
      <w:r>
        <w:rPr>
          <w:i/>
          <w:iCs/>
          <w:szCs w:val="28"/>
        </w:rPr>
        <w:t>2.</w:t>
      </w:r>
      <w:r w:rsidR="00404766" w:rsidRPr="0007712A">
        <w:rPr>
          <w:i/>
          <w:iCs/>
          <w:szCs w:val="28"/>
        </w:rPr>
        <w:t>Рассчитайте</w:t>
      </w:r>
      <w:proofErr w:type="spellEnd"/>
      <w:r w:rsidR="00404766" w:rsidRPr="0007712A">
        <w:rPr>
          <w:i/>
          <w:iCs/>
          <w:szCs w:val="28"/>
        </w:rPr>
        <w:t xml:space="preserve"> и заполните пропуск. </w:t>
      </w:r>
    </w:p>
    <w:p w14:paraId="68041A4E" w14:textId="736D9BE1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2A691BCE" w14:textId="1CC0FE28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7FEB5FE3" w14:textId="77777777" w:rsidR="00404766" w:rsidRPr="0083383E" w:rsidRDefault="00404766" w:rsidP="00765D6B">
      <w:pPr>
        <w:rPr>
          <w:szCs w:val="28"/>
        </w:rPr>
      </w:pPr>
    </w:p>
    <w:bookmarkEnd w:id="1"/>
    <w:p w14:paraId="7038A04E" w14:textId="39EB8738" w:rsidR="00123C67" w:rsidRPr="0007712A" w:rsidRDefault="0007712A" w:rsidP="0007712A">
      <w:pPr>
        <w:ind w:left="709" w:firstLine="0"/>
        <w:rPr>
          <w:i/>
          <w:iCs/>
          <w:szCs w:val="28"/>
        </w:rPr>
      </w:pPr>
      <w:proofErr w:type="spellStart"/>
      <w:r>
        <w:rPr>
          <w:i/>
          <w:iCs/>
          <w:szCs w:val="28"/>
        </w:rPr>
        <w:t>3.</w:t>
      </w:r>
      <w:r w:rsidR="00123C67" w:rsidRPr="0007712A">
        <w:rPr>
          <w:i/>
          <w:iCs/>
          <w:szCs w:val="28"/>
        </w:rPr>
        <w:t>Вставьте</w:t>
      </w:r>
      <w:proofErr w:type="spellEnd"/>
      <w:r w:rsidR="00123C67" w:rsidRPr="0007712A">
        <w:rPr>
          <w:i/>
          <w:iCs/>
          <w:szCs w:val="28"/>
        </w:rPr>
        <w:t xml:space="preserve"> пропущенн</w:t>
      </w:r>
      <w:r w:rsidR="00730B1D" w:rsidRPr="0007712A">
        <w:rPr>
          <w:i/>
          <w:iCs/>
          <w:szCs w:val="28"/>
        </w:rPr>
        <w:t>ое</w:t>
      </w:r>
      <w:r w:rsidR="00123C67" w:rsidRPr="0007712A">
        <w:rPr>
          <w:i/>
          <w:iCs/>
          <w:szCs w:val="28"/>
        </w:rPr>
        <w:t xml:space="preserve"> слов</w:t>
      </w:r>
      <w:r w:rsidR="00730B1D" w:rsidRPr="0007712A">
        <w:rPr>
          <w:i/>
          <w:iCs/>
          <w:szCs w:val="28"/>
        </w:rPr>
        <w:t>осочетание</w:t>
      </w:r>
      <w:r w:rsidR="00123C67" w:rsidRPr="0007712A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49794914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5CF7B4EE" w14:textId="77777777" w:rsidR="0081712F" w:rsidRPr="0083383E" w:rsidRDefault="0081712F" w:rsidP="00765D6B">
      <w:pPr>
        <w:rPr>
          <w:szCs w:val="28"/>
        </w:rPr>
      </w:pPr>
    </w:p>
    <w:p w14:paraId="7708935C" w14:textId="5D775174" w:rsidR="00640C3D" w:rsidRPr="0007712A" w:rsidRDefault="0007712A" w:rsidP="0007712A">
      <w:pPr>
        <w:ind w:left="709" w:firstLine="0"/>
        <w:rPr>
          <w:i/>
          <w:iCs/>
          <w:szCs w:val="28"/>
        </w:rPr>
      </w:pPr>
      <w:proofErr w:type="spellStart"/>
      <w:r>
        <w:rPr>
          <w:i/>
          <w:iCs/>
          <w:szCs w:val="28"/>
        </w:rPr>
        <w:t>4.</w:t>
      </w:r>
      <w:r w:rsidR="00640C3D" w:rsidRPr="0007712A">
        <w:rPr>
          <w:i/>
          <w:iCs/>
          <w:szCs w:val="28"/>
        </w:rPr>
        <w:t>Вставьте</w:t>
      </w:r>
      <w:proofErr w:type="spellEnd"/>
      <w:r w:rsidR="00640C3D" w:rsidRPr="0007712A">
        <w:rPr>
          <w:i/>
          <w:iCs/>
          <w:szCs w:val="28"/>
        </w:rPr>
        <w:t xml:space="preserve"> пропущенн</w:t>
      </w:r>
      <w:r w:rsidR="00730B1D" w:rsidRPr="0007712A">
        <w:rPr>
          <w:i/>
          <w:iCs/>
          <w:szCs w:val="28"/>
        </w:rPr>
        <w:t>ое</w:t>
      </w:r>
      <w:r w:rsidR="00640C3D" w:rsidRPr="0007712A">
        <w:rPr>
          <w:i/>
          <w:iCs/>
          <w:szCs w:val="28"/>
        </w:rPr>
        <w:t xml:space="preserve"> слов</w:t>
      </w:r>
      <w:r w:rsidR="00730B1D" w:rsidRPr="0007712A">
        <w:rPr>
          <w:i/>
          <w:iCs/>
          <w:szCs w:val="28"/>
        </w:rPr>
        <w:t>осочетание</w:t>
      </w:r>
      <w:r w:rsidR="00640C3D" w:rsidRPr="0007712A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lastRenderedPageBreak/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7BB7E885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142D418C" w14:textId="77777777" w:rsidR="0081712F" w:rsidRPr="0083383E" w:rsidRDefault="0081712F" w:rsidP="007E0ABA">
      <w:pPr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457CC1A2" w:rsidR="003F6AD7" w:rsidRPr="0083383E" w:rsidRDefault="009908F6" w:rsidP="00765D6B">
      <w:pPr>
        <w:shd w:val="clear" w:color="auto" w:fill="FFFFFF"/>
        <w:ind w:right="600"/>
        <w:rPr>
          <w:i/>
          <w:iCs/>
          <w:szCs w:val="28"/>
        </w:rPr>
      </w:pPr>
      <w:r w:rsidRPr="0083383E">
        <w:rPr>
          <w:i/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Default="00AC776F" w:rsidP="00765D6B">
      <w:pPr>
        <w:rPr>
          <w:rFonts w:eastAsia="Aptos" w:cs="Times New Roman"/>
          <w:szCs w:val="28"/>
        </w:rPr>
      </w:pPr>
    </w:p>
    <w:p w14:paraId="001385D2" w14:textId="66F2BAFA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5C2CF4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pict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9" o:title=""/>
          </v:shape>
          <o:OLEObject Type="Embed" ProgID="Equation.3" ShapeID="Object 4" DrawAspect="Content" ObjectID="_1805043328" r:id="rId20"/>
        </w:pict>
      </w:r>
    </w:p>
    <w:p w14:paraId="55A9386D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5C2CF4" w:rsidP="00765D6B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5C2CF4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pict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1" o:title=""/>
          </v:shape>
          <o:OLEObject Type="Embed" ProgID="Equation.3" ShapeID="_x0000_s1028" DrawAspect="Content" ObjectID="_1805043329" r:id="rId22"/>
        </w:pi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5C2CF4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03E7F018" w:rsidR="00765D6B" w:rsidRPr="0083383E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256228E5" w14:textId="77777777" w:rsidR="00E73E09" w:rsidRPr="0083383E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5E1D2C4E" w:rsidR="00E62C60" w:rsidRPr="0083383E" w:rsidRDefault="00884D0D" w:rsidP="00765D6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bookmarkStart w:id="2" w:name="_GoBack"/>
      <w:bookmarkEnd w:id="2"/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E62C60"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28803E98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2736"/>
        <w:gridCol w:w="2352"/>
        <w:gridCol w:w="2321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3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3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5" type="#_x0000_t75" style="width:49.5pt;height:42.75pt" o:ole="">
            <v:imagedata r:id="rId23" o:title=""/>
          </v:shape>
          <o:OLEObject Type="Embed" ProgID="Equation.DSMT4" ShapeID="_x0000_i1025" DrawAspect="Content" ObjectID="_1805043323" r:id="rId24"/>
        </w:object>
      </w:r>
    </w:p>
    <w:p w14:paraId="28061A1D" w14:textId="4B2CCD7F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6" type="#_x0000_t75" style="width:108pt;height:39.75pt" o:ole="">
            <v:imagedata r:id="rId25" o:title=""/>
          </v:shape>
          <o:OLEObject Type="Embed" ProgID="Equation.3" ShapeID="_x0000_i1026" DrawAspect="Content" ObjectID="_1805043324" r:id="rId26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7" type="#_x0000_t75" style="width:110.25pt;height:37.5pt" o:ole="">
            <v:imagedata r:id="rId27" o:title=""/>
          </v:shape>
          <o:OLEObject Type="Embed" ProgID="Equation.3" ShapeID="_x0000_i1027" DrawAspect="Content" ObjectID="_1805043325" r:id="rId28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28" type="#_x0000_t75" style="width:91.5pt;height:44.25pt" o:ole="">
            <v:imagedata r:id="rId29" o:title=""/>
          </v:shape>
          <o:OLEObject Type="Embed" ProgID="Equation.3" ShapeID="_x0000_i1028" DrawAspect="Content" ObjectID="_1805043326" r:id="rId30"/>
        </w:object>
      </w:r>
    </w:p>
    <w:p w14:paraId="140B3098" w14:textId="5A2FA99F" w:rsidR="001D02B5" w:rsidRPr="001D02B5" w:rsidRDefault="005C2CF4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29" type="#_x0000_t75" style="width:102pt;height:22.5pt" o:ole="">
            <v:imagedata r:id="rId31" o:title=""/>
          </v:shape>
          <o:OLEObject Type="Embed" ProgID="Equation.3" ShapeID="_x0000_i1029" DrawAspect="Content" ObjectID="_1805043327" r:id="rId32"/>
        </w:object>
      </w:r>
    </w:p>
    <w:p w14:paraId="30B1C089" w14:textId="013CEDC7" w:rsidR="0026161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5C2CF4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5C2CF4" w:rsidP="00765D6B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765D6B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3AB58344" w:rsidR="00765D6B" w:rsidRDefault="009D2B97" w:rsidP="00765D6B">
      <w:pPr>
        <w:rPr>
          <w:szCs w:val="28"/>
        </w:rPr>
      </w:pPr>
      <w:r>
        <w:rPr>
          <w:szCs w:val="28"/>
        </w:rPr>
        <w:t>Компетенции (индикаторы): УК-1 (УК-1.1, УК-1.2, УК-1.3), ОПК-2 (ОПК-2.1, ОПК-2.2), ОПК-5 (ОПК-5.1, ОПК-5.2, ОПК-5.3), ОПК-6 (ОПК-6.1, ОПК-6.2)</w:t>
      </w:r>
      <w:r w:rsidR="00765D6B" w:rsidRPr="0083383E">
        <w:rPr>
          <w:szCs w:val="28"/>
        </w:rPr>
        <w:t xml:space="preserve"> </w:t>
      </w:r>
    </w:p>
    <w:p w14:paraId="13E3A9A1" w14:textId="61A8CF96" w:rsidR="009D2B97" w:rsidRDefault="009D2B97">
      <w:pPr>
        <w:spacing w:after="160" w:line="278" w:lineRule="auto"/>
        <w:ind w:firstLine="0"/>
        <w:jc w:val="left"/>
        <w:rPr>
          <w:szCs w:val="28"/>
        </w:rPr>
      </w:pPr>
    </w:p>
    <w:p w14:paraId="3ACA667A" w14:textId="7CD710B4" w:rsidR="009D2B97" w:rsidRPr="0083383E" w:rsidRDefault="009D2B97" w:rsidP="00765D6B">
      <w:pPr>
        <w:rPr>
          <w:szCs w:val="28"/>
        </w:rPr>
      </w:pPr>
    </w:p>
    <w:sectPr w:rsidR="009D2B97" w:rsidRPr="0083383E" w:rsidSect="006943A0">
      <w:footerReference w:type="default" r:id="rId33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B41F54" w14:textId="77777777" w:rsidR="005C2CF4" w:rsidRDefault="005C2CF4" w:rsidP="006943A0">
      <w:r>
        <w:separator/>
      </w:r>
    </w:p>
  </w:endnote>
  <w:endnote w:type="continuationSeparator" w:id="0">
    <w:p w14:paraId="6BCF182E" w14:textId="77777777" w:rsidR="005C2CF4" w:rsidRDefault="005C2CF4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07712A">
          <w:rPr>
            <w:noProof/>
            <w:sz w:val="24"/>
          </w:rPr>
          <w:t>10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AB25C4" w14:textId="77777777" w:rsidR="005C2CF4" w:rsidRDefault="005C2CF4" w:rsidP="006943A0">
      <w:r>
        <w:separator/>
      </w:r>
    </w:p>
  </w:footnote>
  <w:footnote w:type="continuationSeparator" w:id="0">
    <w:p w14:paraId="54303DCE" w14:textId="77777777" w:rsidR="005C2CF4" w:rsidRDefault="005C2CF4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22"/>
  </w:num>
  <w:num w:numId="3">
    <w:abstractNumId w:val="12"/>
  </w:num>
  <w:num w:numId="4">
    <w:abstractNumId w:val="14"/>
  </w:num>
  <w:num w:numId="5">
    <w:abstractNumId w:val="1"/>
  </w:num>
  <w:num w:numId="6">
    <w:abstractNumId w:val="23"/>
  </w:num>
  <w:num w:numId="7">
    <w:abstractNumId w:val="13"/>
  </w:num>
  <w:num w:numId="8">
    <w:abstractNumId w:val="27"/>
  </w:num>
  <w:num w:numId="9">
    <w:abstractNumId w:val="31"/>
  </w:num>
  <w:num w:numId="10">
    <w:abstractNumId w:val="28"/>
  </w:num>
  <w:num w:numId="11">
    <w:abstractNumId w:val="25"/>
  </w:num>
  <w:num w:numId="12">
    <w:abstractNumId w:val="6"/>
  </w:num>
  <w:num w:numId="13">
    <w:abstractNumId w:val="7"/>
  </w:num>
  <w:num w:numId="14">
    <w:abstractNumId w:val="2"/>
  </w:num>
  <w:num w:numId="15">
    <w:abstractNumId w:val="19"/>
  </w:num>
  <w:num w:numId="16">
    <w:abstractNumId w:val="21"/>
  </w:num>
  <w:num w:numId="17">
    <w:abstractNumId w:val="8"/>
  </w:num>
  <w:num w:numId="18">
    <w:abstractNumId w:val="15"/>
  </w:num>
  <w:num w:numId="19">
    <w:abstractNumId w:val="9"/>
  </w:num>
  <w:num w:numId="20">
    <w:abstractNumId w:val="11"/>
  </w:num>
  <w:num w:numId="21">
    <w:abstractNumId w:val="32"/>
  </w:num>
  <w:num w:numId="22">
    <w:abstractNumId w:val="3"/>
  </w:num>
  <w:num w:numId="23">
    <w:abstractNumId w:val="17"/>
  </w:num>
  <w:num w:numId="24">
    <w:abstractNumId w:val="0"/>
  </w:num>
  <w:num w:numId="25">
    <w:abstractNumId w:val="24"/>
  </w:num>
  <w:num w:numId="26">
    <w:abstractNumId w:val="4"/>
  </w:num>
  <w:num w:numId="27">
    <w:abstractNumId w:val="10"/>
  </w:num>
  <w:num w:numId="28">
    <w:abstractNumId w:val="20"/>
  </w:num>
  <w:num w:numId="29">
    <w:abstractNumId w:val="16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2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1097"/>
    <w:rsid w:val="00197BA8"/>
    <w:rsid w:val="001A346D"/>
    <w:rsid w:val="001B0658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4467D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C2CF4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2B97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yperlink" Target="https://ru.wikipedia.org/wiki/%D0%A1%D1%80%D0%B5%D0%B4%D0%BD%D0%B5%D0%B5_%D0%B7%D0%BD%D0%B0%D1%87%D0%B5%D0%BD%D0%B8%D0%B5" TargetMode="External"/><Relationship Id="rId26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0" Type="http://schemas.openxmlformats.org/officeDocument/2006/relationships/oleObject" Target="embeddings/oleObject1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wmf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2384</Words>
  <Characters>13595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Admin</cp:lastModifiedBy>
  <cp:revision>4</cp:revision>
  <dcterms:created xsi:type="dcterms:W3CDTF">2025-03-18T20:04:00Z</dcterms:created>
  <dcterms:modified xsi:type="dcterms:W3CDTF">2025-04-01T17:09:00Z</dcterms:modified>
</cp:coreProperties>
</file>